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4E5F" w:rsidRPr="00821BD2" w:rsidRDefault="00504E5F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bookmarkStart w:id="0" w:name="_GoBack"/>
      <w:bookmarkEnd w:id="0"/>
      <w:r w:rsidRPr="00821BD2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Приложение№3 </w:t>
      </w:r>
      <w:proofErr w:type="gramStart"/>
      <w:r w:rsidRPr="00821BD2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к  Договору</w:t>
      </w:r>
      <w:proofErr w:type="gramEnd"/>
      <w:r w:rsidRPr="00821BD2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№ ____________  </w:t>
      </w:r>
    </w:p>
    <w:p w:rsidR="00504E5F" w:rsidRPr="00821BD2" w:rsidRDefault="00504E5F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proofErr w:type="gramStart"/>
      <w:r w:rsidRPr="00821BD2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от  «</w:t>
      </w:r>
      <w:proofErr w:type="gramEnd"/>
      <w:r w:rsidRPr="00821BD2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___» __________ 201__ года  </w:t>
      </w:r>
    </w:p>
    <w:p w:rsidR="00504E5F" w:rsidRPr="00821BD2" w:rsidRDefault="00504E5F" w:rsidP="00504E5F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821BD2">
        <w:rPr>
          <w:rFonts w:ascii="Times New Roman" w:eastAsia="Times New Roman" w:hAnsi="Times New Roman" w:cs="Times New Roman"/>
          <w:b/>
          <w:bCs/>
          <w:iCs/>
          <w:lang w:eastAsia="ru-RU"/>
        </w:rPr>
        <w:t>Отчетность по местному содержанию в работах и услугах</w:t>
      </w:r>
    </w:p>
    <w:p w:rsidR="00504E5F" w:rsidRPr="00821BD2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5222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608"/>
        <w:gridCol w:w="1275"/>
        <w:gridCol w:w="993"/>
        <w:gridCol w:w="1283"/>
        <w:gridCol w:w="1069"/>
        <w:gridCol w:w="891"/>
        <w:gridCol w:w="1247"/>
        <w:gridCol w:w="891"/>
        <w:gridCol w:w="1069"/>
        <w:gridCol w:w="1155"/>
      </w:tblGrid>
      <w:tr w:rsidR="00821BD2" w:rsidRPr="00821BD2" w:rsidTr="0074730D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№ п/п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Договора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тоимость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Договора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(</w:t>
            </w: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Дj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)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уммарная стоимость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товаров в рамках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 xml:space="preserve"> договора (</w:t>
            </w: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Тj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)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Cуммарная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 xml:space="preserve"> стоимость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договоров субподряда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в рамках договора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(</w:t>
            </w: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СДj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)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 xml:space="preserve">Доля фонда оплаты 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труда казахстанских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кадров, выполняющего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j-</w:t>
            </w: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ый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 xml:space="preserve"> договор (</w:t>
            </w: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Rj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)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№ п/п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Товара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(n)</w:t>
            </w:r>
          </w:p>
        </w:tc>
        <w:tc>
          <w:tcPr>
            <w:tcW w:w="128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Кол-во товаров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Закупленных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поставщиком в целях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Цена товара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тоимость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(</w:t>
            </w: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CTi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)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Доля КС согласно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ертификата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Т-KZ (</w:t>
            </w:r>
            <w:proofErr w:type="spellStart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Ki</w:t>
            </w:r>
            <w:proofErr w:type="spellEnd"/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)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Сертификат СТ-KZ</w:t>
            </w:r>
          </w:p>
        </w:tc>
        <w:tc>
          <w:tcPr>
            <w:tcW w:w="115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Примечание</w:t>
            </w:r>
          </w:p>
        </w:tc>
      </w:tr>
      <w:tr w:rsidR="00821BD2" w:rsidRPr="00821BD2" w:rsidTr="0074730D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160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127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>Дата выдачи</w:t>
            </w:r>
          </w:p>
        </w:tc>
        <w:tc>
          <w:tcPr>
            <w:tcW w:w="115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821BD2" w:rsidRPr="00821BD2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4"/>
                <w:lang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22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200"/>
              <w:jc w:val="center"/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ru-RU"/>
              </w:rPr>
            </w:pPr>
          </w:p>
        </w:tc>
      </w:tr>
      <w:tr w:rsidR="00821BD2" w:rsidRPr="00821BD2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</w:tr>
      <w:tr w:rsidR="00821BD2" w:rsidRPr="00821BD2" w:rsidTr="0074730D">
        <w:trPr>
          <w:trHeight w:val="134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4"/>
                <w:lang w:eastAsia="ru-RU"/>
              </w:rPr>
              <w:t xml:space="preserve">  3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21BD2" w:rsidRPr="00821BD2" w:rsidTr="0074730D">
        <w:trPr>
          <w:trHeight w:val="119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4"/>
                <w:lang w:eastAsia="ru-RU"/>
              </w:rPr>
              <w:t>4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21BD2" w:rsidRPr="00821BD2" w:rsidTr="0074730D">
        <w:trPr>
          <w:trHeight w:val="146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4"/>
                <w:lang w:eastAsia="ru-RU"/>
              </w:rPr>
              <w:t>5</w:t>
            </w:r>
          </w:p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21BD2" w:rsidRPr="00821BD2" w:rsidTr="0074730D">
        <w:trPr>
          <w:trHeight w:val="94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sz w:val="14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21BD2" w:rsidRPr="00821BD2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ind w:firstLineChars="100" w:firstLine="141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4E5F" w:rsidRPr="00821BD2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val="en-US" w:eastAsia="ru-RU"/>
              </w:rPr>
            </w:pPr>
            <w:r w:rsidRPr="00821BD2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 </w:t>
            </w:r>
            <w:r w:rsidRPr="00821BD2">
              <w:rPr>
                <w:rFonts w:ascii="Times New Roman" w:eastAsia="Times New Roman" w:hAnsi="Times New Roman" w:cs="Times New Roman"/>
                <w:b/>
                <w:bCs/>
                <w:lang w:val="en-US" w:eastAsia="ru-RU"/>
              </w:rPr>
              <w:t xml:space="preserve">     </w:t>
            </w:r>
          </w:p>
        </w:tc>
      </w:tr>
    </w:tbl>
    <w:p w:rsidR="00504E5F" w:rsidRPr="00821BD2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lang w:eastAsia="ru-RU"/>
        </w:rPr>
      </w:pPr>
      <w:r w:rsidRPr="00821BD2">
        <w:rPr>
          <w:rFonts w:ascii="Times New Roman" w:eastAsia="Times New Roman" w:hAnsi="Times New Roman" w:cs="Times New Roman"/>
          <w:iCs/>
          <w:lang w:eastAsia="ru-RU"/>
        </w:rPr>
        <w:t xml:space="preserve">  Доля местного содержания рассчитывается согласно </w:t>
      </w:r>
      <w:r w:rsidRPr="00821BD2">
        <w:rPr>
          <w:rFonts w:ascii="Times New Roman" w:eastAsia="Times New Roman" w:hAnsi="Times New Roman" w:cs="Times New Roman"/>
          <w:lang w:eastAsia="ru-RU"/>
        </w:rPr>
        <w:t>Единой методике расчета организациями местного содержания при закупке товаров, работ и услуг»</w:t>
      </w:r>
    </w:p>
    <w:p w:rsidR="00504E5F" w:rsidRPr="00821BD2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lang w:eastAsia="ru-RU"/>
        </w:rPr>
      </w:pPr>
      <w:r w:rsidRPr="00821BD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A76AE1" wp14:editId="30BBF562">
                <wp:simplePos x="0" y="0"/>
                <wp:positionH relativeFrom="column">
                  <wp:posOffset>4392930</wp:posOffset>
                </wp:positionH>
                <wp:positionV relativeFrom="paragraph">
                  <wp:posOffset>163830</wp:posOffset>
                </wp:positionV>
                <wp:extent cx="5483860" cy="1628775"/>
                <wp:effectExtent l="0" t="0" r="2540" b="952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62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m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СД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;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T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kk-KZ"/>
                              </w:rPr>
                              <w:t>СД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R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ый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;</w:t>
                            </w:r>
                          </w:p>
                          <w:p w:rsidR="004A6690" w:rsidRPr="00016926" w:rsidRDefault="004A6690" w:rsidP="00504E5F">
                            <w:pPr>
                              <w:spacing w:after="0"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A76AE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.9pt;margin-top:12.9pt;width:431.8pt;height:12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" stroked="f">
                <v:textbox>
                  <w:txbxContent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m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Порядковый номер договора;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СД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oгo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а;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T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kk-KZ"/>
                        </w:rPr>
                        <w:t>СД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договоров субподряда, заключенных в рамках исполнения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oгo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а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R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или субподрядчика, выполняющего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ый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;</w:t>
                      </w:r>
                    </w:p>
                    <w:p w:rsidR="004A6690" w:rsidRPr="00016926" w:rsidRDefault="004A6690" w:rsidP="00504E5F">
                      <w:pPr>
                        <w:spacing w:after="0"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21BD2">
        <w:rPr>
          <w:rFonts w:ascii="Times New Roman" w:eastAsia="Times New Roman" w:hAnsi="Times New Roman" w:cs="Times New Roman"/>
          <w:iCs/>
          <w:lang w:eastAsia="ru-RU"/>
        </w:rPr>
        <w:t xml:space="preserve">  утвержденный </w:t>
      </w:r>
      <w:r w:rsidRPr="00821BD2">
        <w:rPr>
          <w:rFonts w:ascii="Times New Roman" w:eastAsia="Times New Roman" w:hAnsi="Times New Roman" w:cs="Times New Roman"/>
          <w:lang w:eastAsia="ru-RU"/>
        </w:rPr>
        <w:t xml:space="preserve">Приказом № 260 Министра по инвестициям и развитию РК от 20 апреля 2018 года </w:t>
      </w:r>
      <w:r w:rsidRPr="00821BD2">
        <w:rPr>
          <w:rFonts w:ascii="Times New Roman" w:eastAsia="Times New Roman" w:hAnsi="Times New Roman" w:cs="Times New Roman"/>
          <w:iCs/>
          <w:lang w:eastAsia="ru-RU"/>
        </w:rPr>
        <w:t>по следующей формуле:</w:t>
      </w:r>
    </w:p>
    <w:p w:rsidR="00504E5F" w:rsidRPr="00821BD2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</w:pPr>
      <w:r w:rsidRPr="00821BD2">
        <w:rPr>
          <w:rFonts w:ascii="Times New Roman" w:eastAsia="Times New Roman" w:hAnsi="Times New Roman" w:cs="Times New Roman"/>
          <w:i/>
          <w:iCs/>
          <w:position w:val="-4"/>
          <w:sz w:val="14"/>
          <w:lang w:val="en-US" w:eastAsia="ru-RU"/>
        </w:rPr>
        <w:object w:dxaOrig="180" w:dyaOrig="279" w14:anchorId="35C17A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15pt" o:ole="">
            <v:imagedata r:id="rId5" o:title=""/>
          </v:shape>
          <o:OLEObject Type="Embed" ProgID="Equation.DSMT4" ShapeID="_x0000_i1025" DrawAspect="Content" ObjectID="_1620570121" r:id="rId6"/>
        </w:object>
      </w:r>
      <w:r w:rsidRPr="00821BD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821BD2">
        <w:rPr>
          <w:rFonts w:ascii="Times New Roman" w:eastAsia="Times New Roman" w:hAnsi="Times New Roman" w:cs="Times New Roman"/>
          <w:b/>
          <w:bCs/>
          <w:noProof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877E23" wp14:editId="1AFEFBC7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488440"/>
                <wp:effectExtent l="0" t="3810" r="3810" b="3175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і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Порядковый номер товара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Т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i-ого товара;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Доля казахстанского содержания в товаре, указанная в сертификате «CT-KZ»;</w:t>
                            </w:r>
                          </w:p>
                          <w:p w:rsidR="004A6690" w:rsidRPr="00B91FD7" w:rsidRDefault="004A6690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877E23" id="Text Box 3" o:spid="_x0000_s1027" type="#_x0000_t202" style="position:absolute;margin-left:0;margin-top:15.55pt;width:345.6pt;height:117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" stroked="f">
                <v:textbox>
                  <w:txbxContent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gram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en-US"/>
                        </w:rPr>
                        <w:t>n</w:t>
                      </w:r>
                      <w:proofErr w:type="gram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і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Порядковый номер товара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Т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i-ого товара;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М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Доля казахстанского содержания в товаре, указанная в сертификате «CT-KZ»;</w:t>
                      </w:r>
                    </w:p>
                    <w:p w:rsidR="004A6690" w:rsidRPr="00B91FD7" w:rsidRDefault="004A6690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М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04E5F" w:rsidRPr="00821BD2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</w:pP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 xml:space="preserve">   </w:t>
      </w:r>
    </w:p>
    <w:p w:rsidR="00504E5F" w:rsidRPr="00821BD2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1BD2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 wp14:anchorId="430DCCD2" wp14:editId="037771BB">
            <wp:extent cx="5286375" cy="33306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11563" cy="34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21B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504E5F" w:rsidRPr="00821BD2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</w:p>
    <w:p w:rsidR="00504E5F" w:rsidRPr="00821BD2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  <w:r w:rsidRPr="00821BD2">
        <w:rPr>
          <w:rFonts w:ascii="Times New Roman" w:eastAsia="Times New Roman" w:hAnsi="Times New Roman" w:cs="Times New Roman"/>
          <w:sz w:val="20"/>
          <w:szCs w:val="18"/>
          <w:lang w:eastAsia="ru-RU"/>
        </w:rPr>
        <w:t>Доля местного содержания (%):</w:t>
      </w:r>
    </w:p>
    <w:p w:rsidR="00504E5F" w:rsidRPr="00821BD2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  <w:t>________________________________</w:t>
      </w:r>
      <w:r w:rsidRPr="00821BD2">
        <w:rPr>
          <w:rFonts w:ascii="Times New Roman" w:eastAsia="Times New Roman" w:hAnsi="Times New Roman" w:cs="Times New Roman"/>
          <w:sz w:val="20"/>
          <w:szCs w:val="18"/>
          <w:lang w:eastAsia="ru-RU"/>
        </w:rPr>
        <w:t>М.П.</w:t>
      </w:r>
    </w:p>
    <w:p w:rsidR="00504E5F" w:rsidRPr="00821BD2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</w:pP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  <w:tab/>
      </w:r>
      <w:r w:rsidRPr="00821BD2">
        <w:rPr>
          <w:rFonts w:ascii="Times New Roman" w:eastAsia="Times New Roman" w:hAnsi="Times New Roman" w:cs="Times New Roman"/>
          <w:i/>
          <w:iCs/>
          <w:sz w:val="12"/>
          <w:szCs w:val="14"/>
          <w:lang w:eastAsia="ru-RU"/>
        </w:rPr>
        <w:t>Ф.И.О. руководителя, подпись</w:t>
      </w:r>
    </w:p>
    <w:p w:rsidR="00504E5F" w:rsidRPr="00821BD2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</w:pPr>
      <w:r w:rsidRPr="00821BD2">
        <w:rPr>
          <w:rFonts w:ascii="Times New Roman" w:eastAsia="Times New Roman" w:hAnsi="Times New Roman" w:cs="Times New Roman"/>
          <w:b/>
          <w:bCs/>
          <w:sz w:val="24"/>
          <w:szCs w:val="18"/>
          <w:lang w:eastAsia="ru-RU"/>
        </w:rPr>
        <w:t>**</w:t>
      </w:r>
      <w:proofErr w:type="spellStart"/>
      <w:r w:rsidRPr="00821BD2">
        <w:rPr>
          <w:rFonts w:ascii="Times New Roman" w:eastAsia="Times New Roman" w:hAnsi="Times New Roman" w:cs="Times New Roman"/>
          <w:b/>
          <w:bCs/>
          <w:sz w:val="24"/>
          <w:szCs w:val="18"/>
          <w:lang w:eastAsia="ru-RU"/>
        </w:rPr>
        <w:t>МСр</w:t>
      </w:r>
      <w:proofErr w:type="spellEnd"/>
      <w:r w:rsidRPr="00821BD2">
        <w:rPr>
          <w:rFonts w:ascii="Times New Roman" w:eastAsia="Times New Roman" w:hAnsi="Times New Roman" w:cs="Times New Roman"/>
          <w:b/>
          <w:bCs/>
          <w:sz w:val="24"/>
          <w:szCs w:val="18"/>
          <w:lang w:eastAsia="ru-RU"/>
        </w:rPr>
        <w:t>/</w:t>
      </w:r>
      <w:proofErr w:type="gramStart"/>
      <w:r w:rsidRPr="00821BD2">
        <w:rPr>
          <w:rFonts w:ascii="Times New Roman" w:eastAsia="Times New Roman" w:hAnsi="Times New Roman" w:cs="Times New Roman"/>
          <w:b/>
          <w:bCs/>
          <w:sz w:val="24"/>
          <w:szCs w:val="18"/>
          <w:lang w:eastAsia="ru-RU"/>
        </w:rPr>
        <w:t>у  =</w:t>
      </w:r>
      <w:proofErr w:type="gramEnd"/>
      <w:r w:rsidRPr="00821BD2">
        <w:rPr>
          <w:rFonts w:ascii="Times New Roman" w:eastAsia="Times New Roman" w:hAnsi="Times New Roman" w:cs="Times New Roman"/>
          <w:b/>
          <w:bCs/>
          <w:sz w:val="24"/>
          <w:szCs w:val="18"/>
          <w:lang w:eastAsia="ru-RU"/>
        </w:rPr>
        <w:t xml:space="preserve"> ___%</w:t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b/>
          <w:i/>
          <w:sz w:val="14"/>
          <w:szCs w:val="16"/>
          <w:lang w:eastAsia="ru-RU"/>
        </w:rPr>
        <w:tab/>
      </w:r>
    </w:p>
    <w:p w:rsidR="00504E5F" w:rsidRPr="00821BD2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i/>
          <w:sz w:val="14"/>
          <w:szCs w:val="16"/>
          <w:lang w:eastAsia="ru-RU"/>
        </w:rPr>
      </w:pPr>
      <w:r w:rsidRPr="00821BD2">
        <w:rPr>
          <w:rFonts w:ascii="Times New Roman" w:eastAsia="Times New Roman" w:hAnsi="Times New Roman" w:cs="Times New Roman"/>
          <w:i/>
          <w:sz w:val="14"/>
          <w:szCs w:val="16"/>
          <w:lang w:eastAsia="ru-RU"/>
        </w:rPr>
        <w:t>** указывается итоговая доля казахстанского содержания в договоре в цифровом формате до сотой доли (0,</w:t>
      </w:r>
      <w:proofErr w:type="gramStart"/>
      <w:r w:rsidRPr="00821BD2">
        <w:rPr>
          <w:rFonts w:ascii="Times New Roman" w:eastAsia="Times New Roman" w:hAnsi="Times New Roman" w:cs="Times New Roman"/>
          <w:i/>
          <w:sz w:val="14"/>
          <w:szCs w:val="16"/>
          <w:lang w:eastAsia="ru-RU"/>
        </w:rPr>
        <w:t>00)</w:t>
      </w:r>
      <w:r w:rsidRPr="00821BD2">
        <w:rPr>
          <w:rFonts w:ascii="Times New Roman" w:eastAsia="Times New Roman" w:hAnsi="Times New Roman" w:cs="Times New Roman"/>
          <w:i/>
          <w:sz w:val="14"/>
          <w:szCs w:val="16"/>
          <w:lang w:eastAsia="ru-RU"/>
        </w:rPr>
        <w:tab/>
      </w:r>
      <w:proofErr w:type="gramEnd"/>
      <w:r w:rsidRPr="00821BD2">
        <w:rPr>
          <w:rFonts w:ascii="Times New Roman" w:eastAsia="Times New Roman" w:hAnsi="Times New Roman" w:cs="Times New Roman"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i/>
          <w:sz w:val="14"/>
          <w:szCs w:val="16"/>
          <w:lang w:eastAsia="ru-RU"/>
        </w:rPr>
        <w:tab/>
      </w:r>
      <w:r w:rsidRPr="00821BD2">
        <w:rPr>
          <w:rFonts w:ascii="Times New Roman" w:eastAsia="Times New Roman" w:hAnsi="Times New Roman" w:cs="Times New Roman"/>
          <w:i/>
          <w:sz w:val="14"/>
          <w:szCs w:val="16"/>
          <w:lang w:eastAsia="ru-RU"/>
        </w:rPr>
        <w:tab/>
        <w:t>_____________________________________________</w:t>
      </w:r>
    </w:p>
    <w:p w:rsidR="0074730D" w:rsidRPr="00821BD2" w:rsidRDefault="00504E5F" w:rsidP="000A2338">
      <w:pPr>
        <w:spacing w:after="0" w:line="240" w:lineRule="auto"/>
        <w:ind w:left="8496" w:firstLine="708"/>
        <w:rPr>
          <w:rFonts w:ascii="Times New Roman" w:eastAsia="Times New Roman" w:hAnsi="Times New Roman" w:cs="Times New Roman"/>
          <w:sz w:val="26"/>
          <w:szCs w:val="24"/>
          <w:lang w:eastAsia="ru-RU"/>
        </w:rPr>
      </w:pPr>
      <w:r w:rsidRPr="00821BD2">
        <w:rPr>
          <w:rFonts w:ascii="Times New Roman" w:eastAsia="Times New Roman" w:hAnsi="Times New Roman" w:cs="Times New Roman"/>
          <w:i/>
          <w:iCs/>
          <w:sz w:val="12"/>
          <w:szCs w:val="14"/>
          <w:lang w:eastAsia="ru-RU"/>
        </w:rPr>
        <w:t>Ф.И.О. исполнителя, контактный телефо</w:t>
      </w:r>
      <w:r w:rsidR="000A2338">
        <w:rPr>
          <w:rFonts w:ascii="Times New Roman" w:eastAsia="Times New Roman" w:hAnsi="Times New Roman" w:cs="Times New Roman"/>
          <w:i/>
          <w:iCs/>
          <w:sz w:val="12"/>
          <w:szCs w:val="14"/>
          <w:lang w:eastAsia="ru-RU"/>
        </w:rPr>
        <w:t>н</w:t>
      </w:r>
    </w:p>
    <w:sectPr w:rsidR="0074730D" w:rsidRPr="00821BD2" w:rsidSect="000A2338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D4101"/>
    <w:multiLevelType w:val="hybridMultilevel"/>
    <w:tmpl w:val="A93296B0"/>
    <w:lvl w:ilvl="0" w:tplc="AE82266A">
      <w:start w:val="8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2DD76DB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10426277"/>
    <w:multiLevelType w:val="multilevel"/>
    <w:tmpl w:val="66DED24A"/>
    <w:lvl w:ilvl="0">
      <w:start w:val="4"/>
      <w:numFmt w:val="decimal"/>
      <w:lvlText w:val="%1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1">
      <w:start w:val="4"/>
      <w:numFmt w:val="decimal"/>
      <w:lvlText w:val="%1.%2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</w:abstractNum>
  <w:abstractNum w:abstractNumId="3">
    <w:nsid w:val="126F50D6"/>
    <w:multiLevelType w:val="multilevel"/>
    <w:tmpl w:val="C4C0B136"/>
    <w:lvl w:ilvl="0">
      <w:start w:val="4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16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12933E6D"/>
    <w:multiLevelType w:val="multilevel"/>
    <w:tmpl w:val="52BE97E8"/>
    <w:lvl w:ilvl="0">
      <w:start w:val="4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>
    <w:nsid w:val="18164289"/>
    <w:multiLevelType w:val="multilevel"/>
    <w:tmpl w:val="A82AD4C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>
    <w:nsid w:val="1DE33EEE"/>
    <w:multiLevelType w:val="multilevel"/>
    <w:tmpl w:val="E8CC843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  <w:color w:val="000000" w:themeColor="text1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  <w:color w:val="000000" w:themeColor="text1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000000" w:themeColor="text1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000000" w:themeColor="text1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000000" w:themeColor="text1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000000" w:themeColor="text1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000000" w:themeColor="text1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000000" w:themeColor="text1"/>
      </w:rPr>
    </w:lvl>
  </w:abstractNum>
  <w:abstractNum w:abstractNumId="7">
    <w:nsid w:val="1F497302"/>
    <w:multiLevelType w:val="multilevel"/>
    <w:tmpl w:val="CAAEF41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>
    <w:nsid w:val="2F8D6142"/>
    <w:multiLevelType w:val="multilevel"/>
    <w:tmpl w:val="3D205F74"/>
    <w:lvl w:ilvl="0">
      <w:start w:val="2"/>
      <w:numFmt w:val="decimal"/>
      <w:lvlText w:val="%1."/>
      <w:lvlJc w:val="center"/>
      <w:pPr>
        <w:tabs>
          <w:tab w:val="num" w:pos="284"/>
        </w:tabs>
        <w:ind w:left="0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393"/>
        </w:tabs>
        <w:ind w:left="-27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  <w:sz w:val="24"/>
        <w:szCs w:val="24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41B90CF0"/>
    <w:multiLevelType w:val="hybridMultilevel"/>
    <w:tmpl w:val="4678FE42"/>
    <w:lvl w:ilvl="0" w:tplc="0FB031D0">
      <w:start w:val="15"/>
      <w:numFmt w:val="decimal"/>
      <w:lvlText w:val="%1."/>
      <w:lvlJc w:val="left"/>
      <w:pPr>
        <w:ind w:left="450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0">
    <w:nsid w:val="41FC15EE"/>
    <w:multiLevelType w:val="hybridMultilevel"/>
    <w:tmpl w:val="EE968CCE"/>
    <w:lvl w:ilvl="0" w:tplc="1054D05C">
      <w:start w:val="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3E44D8D"/>
    <w:multiLevelType w:val="multilevel"/>
    <w:tmpl w:val="A07C5E0E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37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9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6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5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456" w:hanging="2160"/>
      </w:pPr>
      <w:rPr>
        <w:rFonts w:hint="default"/>
      </w:rPr>
    </w:lvl>
  </w:abstractNum>
  <w:abstractNum w:abstractNumId="12">
    <w:nsid w:val="45840C95"/>
    <w:multiLevelType w:val="hybridMultilevel"/>
    <w:tmpl w:val="0FF68B7C"/>
    <w:lvl w:ilvl="0" w:tplc="AE82266A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26138B"/>
    <w:multiLevelType w:val="multilevel"/>
    <w:tmpl w:val="0310B50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>
    <w:nsid w:val="6D8D101A"/>
    <w:multiLevelType w:val="multilevel"/>
    <w:tmpl w:val="7CDCA9E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>
    <w:nsid w:val="7E130322"/>
    <w:multiLevelType w:val="multilevel"/>
    <w:tmpl w:val="DE7270E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13"/>
  </w:num>
  <w:num w:numId="3">
    <w:abstractNumId w:val="9"/>
  </w:num>
  <w:num w:numId="4">
    <w:abstractNumId w:val="14"/>
  </w:num>
  <w:num w:numId="5">
    <w:abstractNumId w:val="3"/>
  </w:num>
  <w:num w:numId="6">
    <w:abstractNumId w:val="6"/>
  </w:num>
  <w:num w:numId="7">
    <w:abstractNumId w:val="4"/>
  </w:num>
  <w:num w:numId="8">
    <w:abstractNumId w:val="7"/>
  </w:num>
  <w:num w:numId="9">
    <w:abstractNumId w:val="11"/>
  </w:num>
  <w:num w:numId="10">
    <w:abstractNumId w:val="2"/>
  </w:num>
  <w:num w:numId="11">
    <w:abstractNumId w:val="5"/>
  </w:num>
  <w:num w:numId="12">
    <w:abstractNumId w:val="15"/>
  </w:num>
  <w:num w:numId="13">
    <w:abstractNumId w:val="12"/>
  </w:num>
  <w:num w:numId="14">
    <w:abstractNumId w:val="10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8EB"/>
    <w:rsid w:val="00051205"/>
    <w:rsid w:val="00055248"/>
    <w:rsid w:val="00057068"/>
    <w:rsid w:val="0006490C"/>
    <w:rsid w:val="00075D8F"/>
    <w:rsid w:val="0008210E"/>
    <w:rsid w:val="00082BDF"/>
    <w:rsid w:val="00093F60"/>
    <w:rsid w:val="000A1B45"/>
    <w:rsid w:val="000A2338"/>
    <w:rsid w:val="000C3DBD"/>
    <w:rsid w:val="000D6990"/>
    <w:rsid w:val="000F162F"/>
    <w:rsid w:val="00140E97"/>
    <w:rsid w:val="00145681"/>
    <w:rsid w:val="00150D49"/>
    <w:rsid w:val="00151BFA"/>
    <w:rsid w:val="0015706D"/>
    <w:rsid w:val="001B4588"/>
    <w:rsid w:val="001D3E2D"/>
    <w:rsid w:val="001E3497"/>
    <w:rsid w:val="00211E8B"/>
    <w:rsid w:val="002B1F36"/>
    <w:rsid w:val="002B4C15"/>
    <w:rsid w:val="002C4D6E"/>
    <w:rsid w:val="002D67B6"/>
    <w:rsid w:val="002F05CA"/>
    <w:rsid w:val="00323B40"/>
    <w:rsid w:val="0032647E"/>
    <w:rsid w:val="003538CF"/>
    <w:rsid w:val="00361418"/>
    <w:rsid w:val="00393BA7"/>
    <w:rsid w:val="003A5728"/>
    <w:rsid w:val="003B16EB"/>
    <w:rsid w:val="003D3BE0"/>
    <w:rsid w:val="003E4149"/>
    <w:rsid w:val="003E6356"/>
    <w:rsid w:val="004228EB"/>
    <w:rsid w:val="00425CEF"/>
    <w:rsid w:val="004541EF"/>
    <w:rsid w:val="00457A2D"/>
    <w:rsid w:val="00471A86"/>
    <w:rsid w:val="004759E6"/>
    <w:rsid w:val="00486C18"/>
    <w:rsid w:val="0048756E"/>
    <w:rsid w:val="004A0E7B"/>
    <w:rsid w:val="004A6690"/>
    <w:rsid w:val="004B5FE3"/>
    <w:rsid w:val="004E6944"/>
    <w:rsid w:val="004F3527"/>
    <w:rsid w:val="00504E5F"/>
    <w:rsid w:val="00521968"/>
    <w:rsid w:val="0053313C"/>
    <w:rsid w:val="005519CD"/>
    <w:rsid w:val="00561E63"/>
    <w:rsid w:val="0056346E"/>
    <w:rsid w:val="00570E57"/>
    <w:rsid w:val="005B679E"/>
    <w:rsid w:val="005C1B51"/>
    <w:rsid w:val="005E0806"/>
    <w:rsid w:val="005E6923"/>
    <w:rsid w:val="006033F3"/>
    <w:rsid w:val="00614A6F"/>
    <w:rsid w:val="00626940"/>
    <w:rsid w:val="006C7508"/>
    <w:rsid w:val="006D2C4F"/>
    <w:rsid w:val="006E7B6A"/>
    <w:rsid w:val="00701E33"/>
    <w:rsid w:val="00712A76"/>
    <w:rsid w:val="0074730D"/>
    <w:rsid w:val="0078293E"/>
    <w:rsid w:val="007C5BC3"/>
    <w:rsid w:val="007E0DD7"/>
    <w:rsid w:val="00807E30"/>
    <w:rsid w:val="00821BD2"/>
    <w:rsid w:val="0082770E"/>
    <w:rsid w:val="008277EE"/>
    <w:rsid w:val="0085263D"/>
    <w:rsid w:val="00861696"/>
    <w:rsid w:val="008A66F6"/>
    <w:rsid w:val="008C731D"/>
    <w:rsid w:val="008E619D"/>
    <w:rsid w:val="008F0E9C"/>
    <w:rsid w:val="008F6A70"/>
    <w:rsid w:val="008F78F6"/>
    <w:rsid w:val="00903E4C"/>
    <w:rsid w:val="00931CD4"/>
    <w:rsid w:val="009403C3"/>
    <w:rsid w:val="00967DE6"/>
    <w:rsid w:val="009749A6"/>
    <w:rsid w:val="00974C84"/>
    <w:rsid w:val="009811E3"/>
    <w:rsid w:val="009840A7"/>
    <w:rsid w:val="009A09A6"/>
    <w:rsid w:val="009B4AED"/>
    <w:rsid w:val="009C220D"/>
    <w:rsid w:val="009C719C"/>
    <w:rsid w:val="00A002B9"/>
    <w:rsid w:val="00A02B82"/>
    <w:rsid w:val="00A308FB"/>
    <w:rsid w:val="00AA2E4E"/>
    <w:rsid w:val="00AA3EE4"/>
    <w:rsid w:val="00AE3CA8"/>
    <w:rsid w:val="00AE738A"/>
    <w:rsid w:val="00AF316C"/>
    <w:rsid w:val="00AF32A3"/>
    <w:rsid w:val="00B01BDD"/>
    <w:rsid w:val="00B16D6A"/>
    <w:rsid w:val="00B22C63"/>
    <w:rsid w:val="00B53715"/>
    <w:rsid w:val="00B574E1"/>
    <w:rsid w:val="00B73047"/>
    <w:rsid w:val="00B858EA"/>
    <w:rsid w:val="00B86B34"/>
    <w:rsid w:val="00BA5BBB"/>
    <w:rsid w:val="00BA60CA"/>
    <w:rsid w:val="00BC35D2"/>
    <w:rsid w:val="00BF175A"/>
    <w:rsid w:val="00BF4315"/>
    <w:rsid w:val="00C01C7F"/>
    <w:rsid w:val="00C36DF8"/>
    <w:rsid w:val="00C65E07"/>
    <w:rsid w:val="00C9172C"/>
    <w:rsid w:val="00CA6206"/>
    <w:rsid w:val="00CD1F13"/>
    <w:rsid w:val="00CF21DC"/>
    <w:rsid w:val="00CF2C31"/>
    <w:rsid w:val="00CF3B7D"/>
    <w:rsid w:val="00D1097C"/>
    <w:rsid w:val="00D20F8F"/>
    <w:rsid w:val="00D303A7"/>
    <w:rsid w:val="00D35B41"/>
    <w:rsid w:val="00D42074"/>
    <w:rsid w:val="00D54D2A"/>
    <w:rsid w:val="00D5508F"/>
    <w:rsid w:val="00D86E73"/>
    <w:rsid w:val="00DB166B"/>
    <w:rsid w:val="00DC3B39"/>
    <w:rsid w:val="00DE456E"/>
    <w:rsid w:val="00E0058B"/>
    <w:rsid w:val="00E10FC4"/>
    <w:rsid w:val="00E566B6"/>
    <w:rsid w:val="00E91D39"/>
    <w:rsid w:val="00EC5433"/>
    <w:rsid w:val="00ED6DFF"/>
    <w:rsid w:val="00EF0D65"/>
    <w:rsid w:val="00F13EAB"/>
    <w:rsid w:val="00F261B5"/>
    <w:rsid w:val="00F53C80"/>
    <w:rsid w:val="00F6052F"/>
    <w:rsid w:val="00F96E73"/>
    <w:rsid w:val="00FC6D72"/>
    <w:rsid w:val="00FF2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CDB8D2B-1A1F-4060-856D-1B55F370E3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EC54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EC543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C543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EC543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paragraphtext">
    <w:name w:val="paragraphtext"/>
    <w:basedOn w:val="a0"/>
    <w:rsid w:val="00EC5433"/>
  </w:style>
  <w:style w:type="character" w:customStyle="1" w:styleId="apple-converted-space">
    <w:name w:val="apple-converted-space"/>
    <w:basedOn w:val="a0"/>
    <w:rsid w:val="00EC5433"/>
  </w:style>
  <w:style w:type="table" w:styleId="a3">
    <w:name w:val="Table Grid"/>
    <w:basedOn w:val="a1"/>
    <w:uiPriority w:val="39"/>
    <w:rsid w:val="00504E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2"/>
    <w:basedOn w:val="a"/>
    <w:link w:val="22"/>
    <w:semiHidden/>
    <w:rsid w:val="003538C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3538C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List Paragraph"/>
    <w:basedOn w:val="a"/>
    <w:link w:val="a5"/>
    <w:qFormat/>
    <w:rsid w:val="003538CF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614A6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614A6F"/>
  </w:style>
  <w:style w:type="paragraph" w:styleId="a8">
    <w:name w:val="Body Text Indent"/>
    <w:basedOn w:val="a"/>
    <w:link w:val="a9"/>
    <w:uiPriority w:val="99"/>
    <w:unhideWhenUsed/>
    <w:rsid w:val="00614A6F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rsid w:val="00614A6F"/>
  </w:style>
  <w:style w:type="paragraph" w:styleId="aa">
    <w:name w:val="Balloon Text"/>
    <w:basedOn w:val="a"/>
    <w:link w:val="ab"/>
    <w:uiPriority w:val="99"/>
    <w:semiHidden/>
    <w:unhideWhenUsed/>
    <w:rsid w:val="00A308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A308FB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2F05CA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2F05CA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2F05CA"/>
    <w:rPr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5E08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5E0806"/>
  </w:style>
  <w:style w:type="paragraph" w:styleId="af">
    <w:name w:val="annotation subject"/>
    <w:basedOn w:val="ad"/>
    <w:next w:val="ad"/>
    <w:link w:val="af0"/>
    <w:uiPriority w:val="99"/>
    <w:semiHidden/>
    <w:unhideWhenUsed/>
    <w:rsid w:val="00D42074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42074"/>
    <w:rPr>
      <w:b/>
      <w:bCs/>
      <w:sz w:val="20"/>
      <w:szCs w:val="20"/>
    </w:rPr>
  </w:style>
  <w:style w:type="character" w:customStyle="1" w:styleId="a5">
    <w:name w:val="Абзац списка Знак"/>
    <w:link w:val="a4"/>
    <w:locked/>
    <w:rsid w:val="00B22C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985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642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7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55665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462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026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0513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7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6656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120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12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9837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898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18638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485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546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939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398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23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80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7615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6640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88392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18070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81713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5374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034512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20583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32153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1578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751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263605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45651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9521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6648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63112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28435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730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9827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468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95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2272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1805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02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0368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1830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68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6806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8554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990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78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50098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7928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514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0385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023425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9992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1056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911324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4127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688173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72680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45268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2346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49756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7644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399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1336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15918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0050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1237225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41681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05266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9728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771009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63659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066484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99590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185944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71607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036506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53069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96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45480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224587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2386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729424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3687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99941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11787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26128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13308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685399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2609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61829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5659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4793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117807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2182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8594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846446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6060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83949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9452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54934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34372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676462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550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00565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014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019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945858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17990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88432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23519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440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8766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82968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35382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536479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67558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326639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941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4878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56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65631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101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560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601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4039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378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829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253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8487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291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474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875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7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46754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0611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1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587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03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64052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70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0354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499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469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33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8991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1959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749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198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5243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689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864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4801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471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716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2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7546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0729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9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6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7350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110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175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249482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6708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02436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393019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416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095076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8816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37802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538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265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332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080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228261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38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7517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119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1687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80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8224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0896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398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048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77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642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04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5589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2726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591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2467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2174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853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3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151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631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0350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2989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69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156849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755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76991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33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70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04845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5223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99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5234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53519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737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66298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6083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392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1069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266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4111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72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1301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35930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6123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09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9817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3818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55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585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98259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643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0889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947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235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610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1414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33797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96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538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81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0290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6798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4411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685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9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44186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8035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54637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9230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2042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9044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358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7194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38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9658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38868">
                      <w:marLeft w:val="0"/>
                      <w:marRight w:val="4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4660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О "НАК "Казатомпром"</Company>
  <LinksUpToDate>false</LinksUpToDate>
  <CharactersWithSpaces>1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умагулова Жулдыз</dc:creator>
  <cp:keywords/>
  <dc:description/>
  <cp:lastModifiedBy>Жумагалиев Аскар Канатович</cp:lastModifiedBy>
  <cp:revision>2</cp:revision>
  <cp:lastPrinted>2019-03-18T10:24:00Z</cp:lastPrinted>
  <dcterms:created xsi:type="dcterms:W3CDTF">2019-05-28T11:35:00Z</dcterms:created>
  <dcterms:modified xsi:type="dcterms:W3CDTF">2019-05-28T11:35:00Z</dcterms:modified>
</cp:coreProperties>
</file>